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C20E49" w:rsidP="00515948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F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Inequalities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Lesson </w:t>
      </w:r>
      <w:r w:rsidR="00DF5A43">
        <w:rPr>
          <w:rFonts w:ascii="Times New Roman" w:hAnsi="Times New Roman" w:cs="Times New Roman"/>
          <w:b/>
          <w:bCs/>
          <w:color w:val="000000"/>
          <w:sz w:val="26"/>
          <w:szCs w:val="26"/>
        </w:rPr>
        <w:t>2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DF5A43">
        <w:rPr>
          <w:rFonts w:ascii="Times New Roman" w:hAnsi="Times New Roman" w:cs="Times New Roman"/>
          <w:b/>
          <w:bCs/>
          <w:color w:val="000000"/>
          <w:sz w:val="26"/>
          <w:szCs w:val="26"/>
        </w:rPr>
        <w:t>Interpreting Solutions</w:t>
      </w:r>
      <w:r w:rsidR="0027208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A5474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INEQUALITIES</w:t>
      </w:r>
    </w:p>
    <w:p w:rsidR="0053698F" w:rsidRDefault="00A5474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Interpreting Solution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69"/>
        <w:gridCol w:w="4881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A5474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Core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Standard </w:t>
            </w:r>
          </w:p>
          <w:p w:rsidR="00A54745" w:rsidRDefault="00A54745" w:rsidP="00A54745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-REI.3 </w:t>
            </w:r>
            <w:r>
              <w:rPr>
                <w:sz w:val="20"/>
                <w:szCs w:val="20"/>
              </w:rPr>
              <w:t xml:space="preserve">Solve linear equations and inequalities in one variable, including equations with coefficients represented by letters. </w:t>
            </w:r>
          </w:p>
          <w:p w:rsidR="0053698F" w:rsidRPr="00C66C1B" w:rsidRDefault="0053698F" w:rsidP="00C66C1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A5474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A54745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A54745" w:rsidRDefault="00A54745" w:rsidP="00A54745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REI.3 </w:t>
            </w:r>
            <w:r>
              <w:rPr>
                <w:sz w:val="20"/>
                <w:szCs w:val="20"/>
              </w:rPr>
              <w:t xml:space="preserve">Solve linear equations and inequalities in one variable, including equations with coefficients represented by letters. </w:t>
            </w:r>
          </w:p>
          <w:p w:rsidR="0053698F" w:rsidRPr="00C66C1B" w:rsidRDefault="00A54745" w:rsidP="00A54745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ote: Algebra I tasks do not involve solving compound inequalities</w:t>
            </w:r>
            <w:r>
              <w:rPr>
                <w:sz w:val="20"/>
                <w:szCs w:val="20"/>
              </w:rPr>
              <w:t xml:space="preserve">. 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8A4826" w:rsidRDefault="008A4826" w:rsidP="008A482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8A4826" w:rsidRPr="00AA2294" w:rsidRDefault="008A4826" w:rsidP="008A4826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8A4826" w:rsidRPr="008A4826" w:rsidRDefault="008A4826" w:rsidP="008A4826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A4826">
        <w:rPr>
          <w:rFonts w:ascii="Times New Roman" w:hAnsi="Times New Roman" w:cs="Times New Roman"/>
          <w:color w:val="000000"/>
          <w:sz w:val="24"/>
          <w:szCs w:val="24"/>
        </w:rPr>
        <w:t>Identify solutions to inequalities as sets of solutions that can be plotted on a number line.</w:t>
      </w:r>
    </w:p>
    <w:p w:rsidR="008A4826" w:rsidRPr="008A4826" w:rsidRDefault="008A4826" w:rsidP="008A4826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  <w:u w:val="single"/>
        </w:rPr>
      </w:pPr>
      <w:r w:rsidRPr="008A4826">
        <w:rPr>
          <w:rFonts w:ascii="Times New Roman" w:hAnsi="Times New Roman" w:cs="Times New Roman"/>
          <w:color w:val="000000"/>
          <w:sz w:val="24"/>
          <w:szCs w:val="24"/>
        </w:rPr>
        <w:t>Use proper notation to define solution sets.</w:t>
      </w:r>
    </w:p>
    <w:p w:rsidR="008A4826" w:rsidRPr="008A4826" w:rsidRDefault="008A4826" w:rsidP="008A4826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  <w:u w:val="single"/>
        </w:rPr>
      </w:pPr>
      <w:r w:rsidRPr="008A4826">
        <w:rPr>
          <w:rFonts w:ascii="Times New Roman" w:hAnsi="Times New Roman" w:cs="Times New Roman"/>
          <w:color w:val="000000"/>
          <w:sz w:val="24"/>
          <w:szCs w:val="24"/>
        </w:rPr>
        <w:t xml:space="preserve">Identify integer values </w:t>
      </w:r>
      <w:r>
        <w:rPr>
          <w:rFonts w:ascii="Times New Roman" w:hAnsi="Times New Roman" w:cs="Times New Roman"/>
          <w:color w:val="000000"/>
          <w:sz w:val="24"/>
          <w:szCs w:val="24"/>
        </w:rPr>
        <w:t>with</w:t>
      </w:r>
      <w:r w:rsidRPr="008A4826">
        <w:rPr>
          <w:rFonts w:ascii="Times New Roman" w:hAnsi="Times New Roman" w:cs="Times New Roman"/>
          <w:color w:val="000000"/>
          <w:sz w:val="24"/>
          <w:szCs w:val="24"/>
        </w:rPr>
        <w:t>in solution sets.</w:t>
      </w:r>
    </w:p>
    <w:p w:rsidR="008A4826" w:rsidRPr="008A4826" w:rsidRDefault="008A4826" w:rsidP="008A4826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  <w:u w:val="single"/>
        </w:rPr>
      </w:pPr>
      <w:r w:rsidRPr="008A4826">
        <w:rPr>
          <w:rFonts w:ascii="Times New Roman" w:hAnsi="Times New Roman" w:cs="Times New Roman"/>
          <w:color w:val="000000"/>
          <w:sz w:val="24"/>
          <w:szCs w:val="24"/>
        </w:rPr>
        <w:t xml:space="preserve">Determine if a specified integer value is </w:t>
      </w:r>
      <w:r>
        <w:rPr>
          <w:rFonts w:ascii="Times New Roman" w:hAnsi="Times New Roman" w:cs="Times New Roman"/>
          <w:color w:val="000000"/>
          <w:sz w:val="24"/>
          <w:szCs w:val="24"/>
        </w:rPr>
        <w:t>with</w:t>
      </w:r>
      <w:r w:rsidRPr="008A4826">
        <w:rPr>
          <w:rFonts w:ascii="Times New Roman" w:hAnsi="Times New Roman" w:cs="Times New Roman"/>
          <w:color w:val="000000"/>
          <w:sz w:val="24"/>
          <w:szCs w:val="24"/>
        </w:rPr>
        <w:t>in a solution set.</w:t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80"/>
        <w:gridCol w:w="5554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7446CC"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53698F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nteger</w:t>
      </w:r>
      <w:proofErr w:type="gramEnd"/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olutio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set</w:t>
      </w:r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ope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dot</w:t>
      </w:r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losed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dot</w:t>
      </w:r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curved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parentheses</w:t>
      </w:r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quare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parentheses</w:t>
      </w:r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numbe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line</w:t>
      </w:r>
    </w:p>
    <w:p w:rsidR="007446CC" w:rsidRDefault="007446CC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7446CC" w:rsidSect="008A4826">
          <w:type w:val="continuous"/>
          <w:pgSz w:w="12240" w:h="15840"/>
          <w:pgMar w:top="1440" w:right="720" w:bottom="1440" w:left="1350" w:header="720" w:footer="720" w:gutter="0"/>
          <w:cols w:num="4" w:space="720"/>
        </w:sectPr>
      </w:pPr>
    </w:p>
    <w:p w:rsidR="00AA2294" w:rsidRDefault="00AA229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IG IDEAS</w:t>
      </w:r>
    </w:p>
    <w:p w:rsidR="00DE67D7" w:rsidRDefault="00DE67D7" w:rsidP="00DE67D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Inequality Symbols:</w:t>
      </w: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position w:val="-31"/>
          <w:sz w:val="24"/>
          <w:szCs w:val="24"/>
        </w:rPr>
        <w:drawing>
          <wp:inline distT="0" distB="0" distL="0" distR="0">
            <wp:extent cx="3194050" cy="657860"/>
            <wp:effectExtent l="0" t="0" r="6350" b="889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0" cy="65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solution of an inequality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cludes any values that make the inequality true. </w:t>
      </w: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olutions to inequalities can be graphed on a number line using open and closed dots.</w:t>
      </w: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Open Dots v Closed Dots</w:t>
      </w:r>
    </w:p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Square vs Curved Parentheses</w:t>
      </w:r>
    </w:p>
    <w:tbl>
      <w:tblPr>
        <w:tblW w:w="0" w:type="auto"/>
        <w:tblInd w:w="-116" w:type="dxa"/>
        <w:tblLook w:val="0000" w:firstRow="0" w:lastRow="0" w:firstColumn="0" w:lastColumn="0" w:noHBand="0" w:noVBand="0"/>
      </w:tblPr>
      <w:tblGrid>
        <w:gridCol w:w="4428"/>
        <w:gridCol w:w="4510"/>
      </w:tblGrid>
      <w:tr w:rsidR="007E4D48">
        <w:tc>
          <w:tcPr>
            <w:tcW w:w="4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hen the inequality sign does not contain an equality bar beneath it, the dot is open.</w:t>
            </w:r>
          </w:p>
        </w:tc>
        <w:tc>
          <w:tcPr>
            <w:tcW w:w="4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When the inequality sign contains includes an equality bar beneath it, the dot is closed, or shaded in.</w:t>
            </w:r>
          </w:p>
        </w:tc>
      </w:tr>
      <w:tr w:rsidR="007E4D48">
        <w:tc>
          <w:tcPr>
            <w:tcW w:w="4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1187450" cy="25654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0" cy="256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r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(1... 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ans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is not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ncluded in the solution set.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2602230" cy="450850"/>
                  <wp:effectExtent l="0" t="0" r="762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230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1191895" cy="264795"/>
                  <wp:effectExtent l="0" t="0" r="825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26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r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[1...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means 1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is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ncluded in the solution set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2726690" cy="4921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669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4D48">
        <w:tc>
          <w:tcPr>
            <w:tcW w:w="44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1200150" cy="26479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64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r ...1) 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means 1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is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not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ncluded in the solution set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2602230" cy="46736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2230" cy="46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>
                  <wp:extent cx="1154430" cy="256540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4430" cy="256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r ...1] 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eans 1</w:t>
            </w:r>
            <w:r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is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included in the solution set</w:t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2685415" cy="471805"/>
                  <wp:effectExtent l="0" t="0" r="63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5415" cy="47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4D48">
        <w:tc>
          <w:tcPr>
            <w:tcW w:w="893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drawing>
                <wp:inline distT="0" distB="0" distL="0" distR="0">
                  <wp:extent cx="1137920" cy="243840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4D48" w:rsidRDefault="007E4D4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2937510" cy="53784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7510" cy="537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E4D48" w:rsidRDefault="007E4D48" w:rsidP="007E4D48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8A4826" w:rsidRDefault="008A4826" w:rsidP="008A4826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Solve for</w:t>
      </w:r>
      <w:r w:rsidR="00EC21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he smallest integer value of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EC21E3">
        <w:rPr>
          <w:rFonts w:ascii="Times New Roman" w:hAnsi="Times New Roman" w:cs="Times New Roman"/>
          <w:bCs/>
          <w:i/>
          <w:color w:val="000000"/>
          <w:sz w:val="24"/>
          <w:szCs w:val="24"/>
        </w:rPr>
        <w:t>x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:  </w:t>
      </w:r>
      <w:r w:rsidR="0097319A" w:rsidRPr="001B3BBE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1.5pt" o:ole="">
            <v:imagedata r:id="rId16" o:title=""/>
          </v:shape>
          <o:OLEObject Type="Embed" ProgID="Equation.DSMT4" ShapeID="_x0000_i1025" DrawAspect="Content" ObjectID="_1597051938" r:id="rId17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tbl>
      <w:tblPr>
        <w:tblW w:w="0" w:type="auto"/>
        <w:tblInd w:w="379" w:type="dxa"/>
        <w:tblLook w:val="0000" w:firstRow="0" w:lastRow="0" w:firstColumn="0" w:lastColumn="0" w:noHBand="0" w:noVBand="0"/>
      </w:tblPr>
      <w:tblGrid>
        <w:gridCol w:w="2263"/>
        <w:gridCol w:w="2264"/>
        <w:gridCol w:w="1132"/>
        <w:gridCol w:w="1132"/>
        <w:gridCol w:w="2264"/>
      </w:tblGrid>
      <w:tr w:rsidR="008A4826" w:rsidTr="00EC21E3">
        <w:tc>
          <w:tcPr>
            <w:tcW w:w="22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8A4826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Notes</w: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8A4826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Left Hand Expression</w:t>
            </w:r>
          </w:p>
        </w:tc>
        <w:tc>
          <w:tcPr>
            <w:tcW w:w="226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8A4826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Sign</w: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8A4826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Right Hand Expression</w:t>
            </w:r>
          </w:p>
        </w:tc>
      </w:tr>
      <w:tr w:rsidR="008A4826" w:rsidTr="00EC21E3">
        <w:tc>
          <w:tcPr>
            <w:tcW w:w="22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8A4826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Given</w: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EC21E3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C21E3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520" w:dyaOrig="279">
                <v:shape id="_x0000_i1026" type="#_x0000_t75" style="width:26.25pt;height:14.25pt" o:ole="">
                  <v:imagedata r:id="rId18" o:title=""/>
                </v:shape>
                <o:OLEObject Type="Embed" ProgID="Equation.DSMT4" ShapeID="_x0000_i1026" DrawAspect="Content" ObjectID="_1597051939" r:id="rId19"/>
              </w:object>
            </w:r>
          </w:p>
        </w:tc>
        <w:tc>
          <w:tcPr>
            <w:tcW w:w="226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97319A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8A4826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200" w:dyaOrig="240">
                <v:shape id="_x0000_i1027" type="#_x0000_t75" style="width:9.75pt;height:12pt" o:ole="">
                  <v:imagedata r:id="rId20" o:title=""/>
                </v:shape>
                <o:OLEObject Type="Embed" ProgID="Equation.DSMT4" ShapeID="_x0000_i1027" DrawAspect="Content" ObjectID="_1597051940" r:id="rId21"/>
              </w:object>
            </w:r>
            <w:r w:rsidR="008A4826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97319A" w:rsidP="008A48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8A4826">
              <w:rPr>
                <w:rFonts w:ascii="Times New Roman" w:hAnsi="Times New Roman" w:cs="Times New Roman"/>
                <w:color w:val="FF0000"/>
                <w:position w:val="-6"/>
                <w:sz w:val="24"/>
                <w:szCs w:val="24"/>
              </w:rPr>
              <w:object w:dxaOrig="639" w:dyaOrig="279">
                <v:shape id="_x0000_i1028" type="#_x0000_t75" style="width:32.25pt;height:14.25pt" o:ole="">
                  <v:imagedata r:id="rId22" o:title=""/>
                </v:shape>
                <o:OLEObject Type="Embed" ProgID="Equation.DSMT4" ShapeID="_x0000_i1028" DrawAspect="Content" ObjectID="_1597051941" r:id="rId23"/>
              </w:object>
            </w:r>
            <w:r w:rsidR="008A4826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</w:tc>
      </w:tr>
      <w:tr w:rsidR="008A4826" w:rsidTr="00EC21E3">
        <w:tc>
          <w:tcPr>
            <w:tcW w:w="22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EC21E3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dd 6x</w: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EC21E3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C21E3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3+7x</w:t>
            </w:r>
          </w:p>
        </w:tc>
        <w:tc>
          <w:tcPr>
            <w:tcW w:w="226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97319A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8A4826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200" w:dyaOrig="240">
                <v:shape id="_x0000_i1029" type="#_x0000_t75" style="width:9.75pt;height:12pt" o:ole="">
                  <v:imagedata r:id="rId20" o:title=""/>
                </v:shape>
                <o:OLEObject Type="Embed" ProgID="Equation.DSMT4" ShapeID="_x0000_i1029" DrawAspect="Content" ObjectID="_1597051942" r:id="rId24"/>
              </w:objec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EC21E3" w:rsidRDefault="00614E55" w:rsidP="00614E5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4</w:t>
            </w:r>
            <w:r w:rsidR="008A4826" w:rsidRPr="00EC21E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</w:t>
            </w:r>
          </w:p>
        </w:tc>
      </w:tr>
      <w:tr w:rsidR="008A4826" w:rsidTr="00EC21E3">
        <w:tc>
          <w:tcPr>
            <w:tcW w:w="22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EC21E3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Subtract 3</w: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E26A4F" w:rsidRDefault="00EC21E3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color w:val="FF0000"/>
                <w:sz w:val="24"/>
                <w:szCs w:val="24"/>
              </w:rPr>
              <w:t>7x</w:t>
            </w:r>
          </w:p>
        </w:tc>
        <w:tc>
          <w:tcPr>
            <w:tcW w:w="226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97319A" w:rsidP="008A48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8A4826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200" w:dyaOrig="240">
                <v:shape id="_x0000_i1030" type="#_x0000_t75" style="width:9.75pt;height:12pt" o:ole="">
                  <v:imagedata r:id="rId20" o:title=""/>
                </v:shape>
                <o:OLEObject Type="Embed" ProgID="Equation.DSMT4" ShapeID="_x0000_i1030" DrawAspect="Content" ObjectID="_1597051943" r:id="rId25"/>
              </w:objec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EC21E3" w:rsidRDefault="00EC21E3" w:rsidP="00614E5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C21E3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</w:p>
        </w:tc>
      </w:tr>
      <w:tr w:rsidR="008A4826" w:rsidTr="00EC21E3">
        <w:tc>
          <w:tcPr>
            <w:tcW w:w="22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Default="00EC21E3" w:rsidP="0097319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ivide by 7</w: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97319A" w:rsidRDefault="00EC21E3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color w:val="FF0000"/>
                <w:sz w:val="24"/>
                <w:szCs w:val="24"/>
              </w:rPr>
              <w:t>x</w:t>
            </w:r>
          </w:p>
        </w:tc>
        <w:tc>
          <w:tcPr>
            <w:tcW w:w="226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Pr="001B3BBE" w:rsidRDefault="0097319A" w:rsidP="008A482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8A4826">
              <w:rPr>
                <w:rFonts w:ascii="Times New Roman" w:hAnsi="Times New Roman" w:cs="Times New Roman"/>
                <w:color w:val="FF0000"/>
                <w:position w:val="-4"/>
                <w:sz w:val="24"/>
                <w:szCs w:val="24"/>
              </w:rPr>
              <w:object w:dxaOrig="200" w:dyaOrig="240">
                <v:shape id="_x0000_i1031" type="#_x0000_t75" style="width:9.75pt;height:12pt" o:ole="">
                  <v:imagedata r:id="rId20" o:title=""/>
                </v:shape>
                <o:OLEObject Type="Embed" ProgID="Equation.DSMT4" ShapeID="_x0000_i1031" DrawAspect="Content" ObjectID="_1597051944" r:id="rId26"/>
              </w:object>
            </w:r>
          </w:p>
        </w:tc>
        <w:tc>
          <w:tcPr>
            <w:tcW w:w="22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A4826" w:rsidRDefault="00614E55" w:rsidP="003D4AA9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C21E3">
              <w:rPr>
                <w:rFonts w:ascii="Times New Roman" w:hAnsi="Times New Roman" w:cs="Times New Roman"/>
                <w:color w:val="FF0000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1.5pt" o:ole="">
                  <v:imagedata r:id="rId27" o:title=""/>
                </v:shape>
                <o:OLEObject Type="Embed" ProgID="Equation.DSMT4" ShapeID="_x0000_i1032" DrawAspect="Content" ObjectID="_1597051945" r:id="rId28"/>
              </w:object>
            </w:r>
            <w:r w:rsidR="0097319A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</w:p>
        </w:tc>
      </w:tr>
      <w:tr w:rsidR="00EC21E3" w:rsidTr="00EC21E3">
        <w:tc>
          <w:tcPr>
            <w:tcW w:w="22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21E3" w:rsidRPr="001B3BBE" w:rsidRDefault="00EC21E3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Answer</w:t>
            </w:r>
          </w:p>
        </w:tc>
        <w:tc>
          <w:tcPr>
            <w:tcW w:w="6792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C21E3" w:rsidRPr="00614E55" w:rsidRDefault="00515948" w:rsidP="00614E5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  <w:r w:rsidR="00EC21E3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is the smallest integer that is in the solution set.</w:t>
            </w:r>
            <w:r w:rsidR="00614E5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 </w:t>
            </w:r>
          </w:p>
        </w:tc>
      </w:tr>
      <w:tr w:rsidR="00614E55" w:rsidTr="00CA099B">
        <w:tc>
          <w:tcPr>
            <w:tcW w:w="22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14E55" w:rsidRDefault="00614E55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heck</w:t>
            </w:r>
          </w:p>
        </w:tc>
        <w:tc>
          <w:tcPr>
            <w:tcW w:w="33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14E55" w:rsidRDefault="00515948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0</w:t>
            </w:r>
            <w:r w:rsidR="00614E5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is less than </w:t>
            </w:r>
            <w:r w:rsidRPr="00EC21E3">
              <w:rPr>
                <w:rFonts w:ascii="Times New Roman" w:hAnsi="Times New Roman" w:cs="Times New Roman"/>
                <w:color w:val="FF0000"/>
                <w:position w:val="-24"/>
                <w:sz w:val="24"/>
                <w:szCs w:val="24"/>
              </w:rPr>
              <w:object w:dxaOrig="240" w:dyaOrig="620">
                <v:shape id="_x0000_i1033" type="#_x0000_t75" style="width:12pt;height:31.5pt" o:ole="">
                  <v:imagedata r:id="rId29" o:title=""/>
                </v:shape>
                <o:OLEObject Type="Embed" ProgID="Equation.DSMT4" ShapeID="_x0000_i1033" DrawAspect="Content" ObjectID="_1597051946" r:id="rId30"/>
              </w:object>
            </w:r>
            <w:r w:rsidR="00614E55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and </w:t>
            </w:r>
            <w:r w:rsidR="00614E5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should </w:t>
            </w:r>
            <w:r w:rsidR="00614E55" w:rsidRPr="00614E55">
              <w:rPr>
                <w:rFonts w:ascii="Times New Roman" w:hAnsi="Times New Roman" w:cs="Times New Roman"/>
                <w:bCs/>
                <w:i/>
                <w:color w:val="FF0000"/>
                <w:sz w:val="24"/>
                <w:szCs w:val="24"/>
              </w:rPr>
              <w:t>not</w:t>
            </w:r>
            <w:r w:rsidR="00614E5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be in the solution set.</w:t>
            </w:r>
          </w:p>
          <w:p w:rsidR="00614E55" w:rsidRDefault="00515948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515948">
              <w:rPr>
                <w:rFonts w:ascii="Times New Roman" w:hAnsi="Times New Roman" w:cs="Times New Roman"/>
                <w:bCs/>
                <w:color w:val="FF0000"/>
                <w:position w:val="-50"/>
                <w:sz w:val="24"/>
                <w:szCs w:val="24"/>
              </w:rPr>
              <w:object w:dxaOrig="2000" w:dyaOrig="1100">
                <v:shape id="_x0000_i1034" type="#_x0000_t75" style="width:99.75pt;height:55.5pt" o:ole="">
                  <v:imagedata r:id="rId31" o:title=""/>
                </v:shape>
                <o:OLEObject Type="Embed" ProgID="Equation.DSMT4" ShapeID="_x0000_i1034" DrawAspect="Content" ObjectID="_1597051947" r:id="rId32"/>
              </w:object>
            </w:r>
            <w:r w:rsidR="00614E5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</w:t>
            </w:r>
          </w:p>
        </w:tc>
        <w:tc>
          <w:tcPr>
            <w:tcW w:w="339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14E55" w:rsidRDefault="00515948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1</w:t>
            </w:r>
            <w:r w:rsidR="00614E5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is greater than or equal to</w:t>
            </w: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</w:t>
            </w:r>
            <w:r w:rsidRPr="00EC21E3">
              <w:rPr>
                <w:rFonts w:ascii="Times New Roman" w:hAnsi="Times New Roman" w:cs="Times New Roman"/>
                <w:color w:val="FF0000"/>
                <w:position w:val="-24"/>
                <w:sz w:val="24"/>
                <w:szCs w:val="24"/>
              </w:rPr>
              <w:object w:dxaOrig="240" w:dyaOrig="620">
                <v:shape id="_x0000_i1035" type="#_x0000_t75" style="width:12pt;height:31.5pt" o:ole="">
                  <v:imagedata r:id="rId29" o:title=""/>
                </v:shape>
                <o:OLEObject Type="Embed" ProgID="Equation.DSMT4" ShapeID="_x0000_i1035" DrawAspect="Content" ObjectID="_1597051948" r:id="rId33"/>
              </w:object>
            </w:r>
            <w:r w:rsidR="00614E55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and </w:t>
            </w:r>
            <w:r w:rsidR="00614E55" w:rsidRPr="00515948">
              <w:rPr>
                <w:rFonts w:ascii="Times New Roman" w:hAnsi="Times New Roman" w:cs="Times New Roman"/>
                <w:bCs/>
                <w:i/>
                <w:color w:val="FF0000"/>
                <w:sz w:val="24"/>
                <w:szCs w:val="24"/>
              </w:rPr>
              <w:t>should</w:t>
            </w:r>
            <w:r w:rsidR="00614E5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 xml:space="preserve"> be in the solution set.</w:t>
            </w:r>
          </w:p>
          <w:p w:rsidR="00614E55" w:rsidRDefault="00515948" w:rsidP="00EC21E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614E55">
              <w:rPr>
                <w:rFonts w:ascii="Times New Roman" w:hAnsi="Times New Roman" w:cs="Times New Roman"/>
                <w:bCs/>
                <w:color w:val="FF0000"/>
                <w:position w:val="-66"/>
                <w:sz w:val="24"/>
                <w:szCs w:val="24"/>
              </w:rPr>
              <w:object w:dxaOrig="1640" w:dyaOrig="1440">
                <v:shape id="_x0000_i1036" type="#_x0000_t75" style="width:81.75pt;height:1in" o:ole="">
                  <v:imagedata r:id="rId34" o:title=""/>
                </v:shape>
                <o:OLEObject Type="Embed" ProgID="Equation.DSMT4" ShapeID="_x0000_i1036" DrawAspect="Content" ObjectID="_1597051949" r:id="rId35"/>
              </w:object>
            </w:r>
          </w:p>
        </w:tc>
      </w:tr>
    </w:tbl>
    <w:p w:rsidR="008A4826" w:rsidRDefault="008A4826" w:rsidP="008A482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869E3" w:rsidRDefault="003869E3" w:rsidP="003869E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EGENTS EXAM QUESTIONS (through June 2018)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REI.B.3: Interpreting Solutions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145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 xml:space="preserve">Given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5E82406" wp14:editId="55BABE5D">
            <wp:extent cx="970280" cy="14224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determine the largest integer value of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when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7825DADC" wp14:editId="5F4A2B65">
            <wp:extent cx="370840" cy="1422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1386" w:rsidRDefault="00A71386" w:rsidP="00A7138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6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Solve</w:t>
      </w:r>
      <w:proofErr w:type="gramEnd"/>
      <w:r>
        <w:rPr>
          <w:rFonts w:ascii="Times New Roman" w:hAnsi="Times New Roman" w:cs="Times New Roman"/>
          <w:color w:val="000000"/>
        </w:rPr>
        <w:t xml:space="preserve"> the inequality below to determine and state the smallest possible value for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n the solution set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B6FBD19" wp14:editId="48B64824">
            <wp:extent cx="914400" cy="17272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1386" w:rsidRDefault="00A71386" w:rsidP="00A7138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147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Determine</w:t>
      </w:r>
      <w:proofErr w:type="gramEnd"/>
      <w:r>
        <w:rPr>
          <w:rFonts w:ascii="Times New Roman" w:hAnsi="Times New Roman" w:cs="Times New Roman"/>
          <w:color w:val="000000"/>
        </w:rPr>
        <w:t xml:space="preserve"> the smallest integer that makes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13FA61AD" wp14:editId="0781E019">
            <wp:extent cx="962025" cy="14224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rue.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1386" w:rsidRDefault="00A71386" w:rsidP="00A7138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8)</w:t>
      </w:r>
      <w:r>
        <w:rPr>
          <w:rFonts w:ascii="Times New Roman" w:hAnsi="Times New Roman" w:cs="Times New Roman"/>
          <w:color w:val="000000"/>
        </w:rPr>
        <w:tab/>
        <w:t xml:space="preserve">Solve for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algebraically: 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C7EE60B" wp14:editId="4B4BE7FF">
            <wp:extent cx="1578610" cy="17272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If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s a number in the </w:t>
      </w:r>
      <w:proofErr w:type="gramStart"/>
      <w:r>
        <w:rPr>
          <w:rFonts w:ascii="Times New Roman" w:hAnsi="Times New Roman" w:cs="Times New Roman"/>
          <w:color w:val="000000"/>
        </w:rPr>
        <w:t xml:space="preserve">interval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A0FFDB9" wp14:editId="1285851E">
            <wp:extent cx="276225" cy="1727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state all integers that satisfy the given inequality.  Explain how you determined these values.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1386" w:rsidRDefault="00A71386" w:rsidP="00A7138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9)</w:t>
      </w:r>
      <w:r>
        <w:rPr>
          <w:rFonts w:ascii="Times New Roman" w:hAnsi="Times New Roman" w:cs="Times New Roman"/>
          <w:color w:val="000000"/>
        </w:rPr>
        <w:tab/>
        <w:t xml:space="preserve">Which value would be a solution for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n the </w:t>
      </w:r>
      <w:proofErr w:type="gramStart"/>
      <w:r>
        <w:rPr>
          <w:rFonts w:ascii="Times New Roman" w:hAnsi="Times New Roman" w:cs="Times New Roman"/>
          <w:color w:val="000000"/>
        </w:rPr>
        <w:t xml:space="preserve">inequality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7507A62" wp14:editId="5573DB11">
            <wp:extent cx="616585" cy="14224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A71386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-13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</w:t>
            </w:r>
          </w:p>
        </w:tc>
      </w:tr>
      <w:tr w:rsidR="00A71386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-10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1</w:t>
            </w:r>
          </w:p>
        </w:tc>
      </w:tr>
    </w:tbl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A71386" w:rsidRDefault="00A71386" w:rsidP="00A7138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0)</w:t>
      </w:r>
      <w:r>
        <w:rPr>
          <w:rFonts w:ascii="Times New Roman" w:hAnsi="Times New Roman" w:cs="Times New Roman"/>
          <w:color w:val="000000"/>
        </w:rPr>
        <w:tab/>
        <w:t xml:space="preserve">Given the </w:t>
      </w:r>
      <w:proofErr w:type="gramStart"/>
      <w:r>
        <w:rPr>
          <w:rFonts w:ascii="Times New Roman" w:hAnsi="Times New Roman" w:cs="Times New Roman"/>
          <w:color w:val="000000"/>
        </w:rPr>
        <w:t xml:space="preserve">set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8A7F05E" wp14:editId="3DBD3425">
            <wp:extent cx="2057400" cy="17272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at is the solution of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E863BCC" wp14:editId="1EB0B81C">
            <wp:extent cx="789305" cy="17272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30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A71386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</w:rPr>
              <w:drawing>
                <wp:inline distT="0" distB="0" distL="0" distR="0" wp14:anchorId="7C93CA15" wp14:editId="4CBC8582">
                  <wp:extent cx="293370" cy="159385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</w:rPr>
              <w:drawing>
                <wp:inline distT="0" distB="0" distL="0" distR="0" wp14:anchorId="775AAC0F" wp14:editId="6C87A180">
                  <wp:extent cx="448310" cy="159385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, 2</w: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</w:rPr>
              <w:drawing>
                <wp:inline distT="0" distB="0" distL="0" distR="0" wp14:anchorId="2A4B94A0" wp14:editId="309191F9">
                  <wp:extent cx="332105" cy="159385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10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3869E3" w:rsidRDefault="003869E3" w:rsidP="003869E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3869E3" w:rsidRPr="00AC71E1" w:rsidRDefault="003869E3" w:rsidP="003869E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AC71E1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OLUTIONS</w:t>
      </w:r>
    </w:p>
    <w:p w:rsidR="003869E3" w:rsidRDefault="003869E3" w:rsidP="003869E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largest integer value for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is</w:t>
      </w:r>
      <w:proofErr w:type="gramEnd"/>
      <w:r>
        <w:rPr>
          <w:rFonts w:ascii="Times New Roman" w:hAnsi="Times New Roman" w:cs="Times New Roman"/>
          <w:color w:val="000000"/>
        </w:rPr>
        <w:t xml:space="preserve"> 2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845"/>
        <w:gridCol w:w="1035"/>
        <w:gridCol w:w="1755"/>
      </w:tblGrid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A71386" w:rsidTr="003266A4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DD35033" wp14:editId="7EB86095">
                  <wp:extent cx="608330" cy="142240"/>
                  <wp:effectExtent l="0" t="0" r="0" b="0"/>
                  <wp:docPr id="392" name="Picture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833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g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25E2CD8" wp14:editId="71EAFF8E">
                  <wp:extent cx="207010" cy="142240"/>
                  <wp:effectExtent l="0" t="0" r="0" b="0"/>
                  <wp:docPr id="393" name="Picture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Substitute -1 for </w:t>
            </w:r>
            <w:r>
              <w:rPr>
                <w:rFonts w:ascii="Times New Roman" w:hAnsi="Times New Roman" w:cs="Times New Roman"/>
                <w:i/>
                <w:iCs/>
                <w:color w:val="000000"/>
              </w:rPr>
              <w:t>x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F5AE76B" wp14:editId="3D6CD5F4">
                  <wp:extent cx="953135" cy="172720"/>
                  <wp:effectExtent l="0" t="0" r="0" b="0"/>
                  <wp:docPr id="394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313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g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358C291" wp14:editId="4F2CEEBF">
                  <wp:extent cx="207010" cy="142240"/>
                  <wp:effectExtent l="0" t="0" r="0" b="0"/>
                  <wp:docPr id="395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9CFE676" wp14:editId="07C904E1">
                  <wp:extent cx="551815" cy="142240"/>
                  <wp:effectExtent l="0" t="0" r="0" b="0"/>
                  <wp:docPr id="396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81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g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5CCCE35" wp14:editId="5D0F9002">
                  <wp:extent cx="207010" cy="142240"/>
                  <wp:effectExtent l="0" t="0" r="0" b="0"/>
                  <wp:docPr id="39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ombine like terms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91484E1" wp14:editId="633A71A5">
                  <wp:extent cx="349250" cy="142240"/>
                  <wp:effectExtent l="0" t="0" r="0" b="0"/>
                  <wp:docPr id="398" name="Picture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g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426B2D6" wp14:editId="6BA7AB29">
                  <wp:extent cx="207010" cy="142240"/>
                  <wp:effectExtent l="0" t="0" r="0" b="0"/>
                  <wp:docPr id="399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dd +9 to both expression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Addit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A5E218F" wp14:editId="283A2086">
                  <wp:extent cx="151130" cy="142240"/>
                  <wp:effectExtent l="0" t="0" r="0" b="0"/>
                  <wp:docPr id="400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g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8FE89A6" wp14:editId="37F37E65">
                  <wp:extent cx="142240" cy="142240"/>
                  <wp:effectExtent l="0" t="0" r="0" b="0"/>
                  <wp:docPr id="401" name="Picture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rPr>
          <w:trHeight w:val="24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ivide both expressions by </w:t>
            </w: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344C169" wp14:editId="4FBC8F04">
                  <wp:extent cx="142240" cy="142240"/>
                  <wp:effectExtent l="0" t="0" r="0" b="0"/>
                  <wp:docPr id="402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and reverse the sig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</w:tbl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The largest integer value that is less the 3 is 2.  </w:t>
      </w:r>
      <w:r>
        <w:rPr>
          <w:rFonts w:ascii="Times New Roman" w:hAnsi="Times New Roman" w:cs="Times New Roman"/>
          <w:color w:val="000000"/>
        </w:rPr>
        <w:tab/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6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6 is the smallest possible value for </w:t>
      </w:r>
      <w:r>
        <w:rPr>
          <w:rFonts w:ascii="Times New Roman" w:hAns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>in the solution set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845"/>
        <w:gridCol w:w="1035"/>
        <w:gridCol w:w="1755"/>
      </w:tblGrid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A71386" w:rsidTr="003266A4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FC77D4C" wp14:editId="731E9536">
                  <wp:extent cx="332105" cy="142240"/>
                  <wp:effectExtent l="0" t="0" r="0" b="0"/>
                  <wp:docPr id="403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10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74F3931" wp14:editId="35520151">
                  <wp:extent cx="77470" cy="142240"/>
                  <wp:effectExtent l="0" t="0" r="0" b="0"/>
                  <wp:docPr id="404" name="Picture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6094549" wp14:editId="4CB3D896">
                  <wp:extent cx="332105" cy="142240"/>
                  <wp:effectExtent l="0" t="0" r="0" b="0"/>
                  <wp:docPr id="405" name="Picture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10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ubtract 3x from both expression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(Subtract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A88CEE1" wp14:editId="5D756627">
                  <wp:extent cx="77470" cy="142240"/>
                  <wp:effectExtent l="0" t="0" r="0" b="0"/>
                  <wp:docPr id="406" name="Picture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BDCCCE4" wp14:editId="60AD4827">
                  <wp:extent cx="332105" cy="142240"/>
                  <wp:effectExtent l="0" t="0" r="0" b="0"/>
                  <wp:docPr id="407" name="Picture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10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dd +3 to both expression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Addit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2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2B5EDC9" wp14:editId="48702E42">
                  <wp:extent cx="77470" cy="142240"/>
                  <wp:effectExtent l="0" t="0" r="0" b="0"/>
                  <wp:docPr id="408" name="Picture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2AB65BB" wp14:editId="546A82E9">
                  <wp:extent cx="133985" cy="142240"/>
                  <wp:effectExtent l="0" t="0" r="0" b="0"/>
                  <wp:docPr id="409" name="Picture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ivide both expressions by 2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Divis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52D0588" wp14:editId="7B39E08F">
                  <wp:extent cx="77470" cy="142240"/>
                  <wp:effectExtent l="0" t="0" r="0" b="0"/>
                  <wp:docPr id="410" name="Pictur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668C9F4" wp14:editId="2D188729">
                  <wp:extent cx="77470" cy="142240"/>
                  <wp:effectExtent l="0" t="0" r="0" b="0"/>
                  <wp:docPr id="411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ewrite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105EA91" wp14:editId="7B0478C4">
                  <wp:extent cx="77470" cy="142240"/>
                  <wp:effectExtent l="0" t="0" r="0" b="0"/>
                  <wp:docPr id="412" name="Picture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</w:tr>
    </w:tbl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7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0 is the smallest integer in the solution set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 to solve the inequality, then interpret the solution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1:  Solve the inequality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845"/>
        <w:gridCol w:w="1035"/>
        <w:gridCol w:w="1755"/>
      </w:tblGrid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A71386" w:rsidTr="003266A4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599EAF7" wp14:editId="2CD7F7FF">
                  <wp:extent cx="676910" cy="142240"/>
                  <wp:effectExtent l="0" t="0" r="0" b="0"/>
                  <wp:docPr id="413" name="Picture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9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451CB9F" wp14:editId="00FD98BD">
                  <wp:extent cx="133985" cy="142240"/>
                  <wp:effectExtent l="0" t="0" r="0" b="0"/>
                  <wp:docPr id="414" name="Picture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 (Combine like terms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BD93572" wp14:editId="76E42563">
                  <wp:extent cx="409575" cy="142240"/>
                  <wp:effectExtent l="0" t="0" r="0" b="0"/>
                  <wp:docPr id="415" name="Picture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5</w:t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dd +8x to both expression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Addit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x+15</w:t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ubtract 15 from both expression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Subtract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97B3D8A" wp14:editId="77F4AF05">
                  <wp:extent cx="142240" cy="142240"/>
                  <wp:effectExtent l="0" t="0" r="0" b="0"/>
                  <wp:docPr id="416" name="Picture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8x</w:t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ivide both expressions by +8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Divis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0EB557F" wp14:editId="5F3B9438">
                  <wp:extent cx="142240" cy="142240"/>
                  <wp:effectExtent l="0" t="0" r="0" b="0"/>
                  <wp:docPr id="417" name="Picture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ewrite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g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BB21332" wp14:editId="499724DA">
                  <wp:extent cx="142240" cy="142240"/>
                  <wp:effectExtent l="0" t="0" r="0" b="0"/>
                  <wp:docPr id="418" name="Picture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2:  Interpret the solution set for the smallest integer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The smallest integer greater than -1 is 0.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6, 7, 8 are the numbers greater than or equal to 6 in the interval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 to solve the inequality, then interpret the solution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1:  Solve the inequality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845"/>
        <w:gridCol w:w="1035"/>
        <w:gridCol w:w="1755"/>
      </w:tblGrid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A71386" w:rsidTr="003266A4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66DA82B" wp14:editId="77D965D1">
                  <wp:extent cx="763270" cy="172720"/>
                  <wp:effectExtent l="0" t="0" r="0" b="0"/>
                  <wp:docPr id="419" name="Picture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327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6A23E7DA" wp14:editId="7E8289CE">
                  <wp:extent cx="77470" cy="142240"/>
                  <wp:effectExtent l="0" t="0" r="0" b="0"/>
                  <wp:docPr id="420" name="Picture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0EDAE73" wp14:editId="694A737A">
                  <wp:extent cx="664210" cy="142240"/>
                  <wp:effectExtent l="0" t="0" r="0" b="0"/>
                  <wp:docPr id="421" name="Picture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lear parenthese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(Distributive proper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683CF957" wp14:editId="06367FA3">
                  <wp:extent cx="733425" cy="142240"/>
                  <wp:effectExtent l="0" t="0" r="0" b="0"/>
                  <wp:docPr id="422" name="Picture 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3CB3B72" wp14:editId="56B47D33">
                  <wp:extent cx="77470" cy="142240"/>
                  <wp:effectExtent l="0" t="0" r="0" b="0"/>
                  <wp:docPr id="423" name="Picture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6533DFDF" wp14:editId="12205FC2">
                  <wp:extent cx="664210" cy="142240"/>
                  <wp:effectExtent l="0" t="0" r="0" b="0"/>
                  <wp:docPr id="424" name="Picture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Simplify 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Combine like terms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F063E9C" wp14:editId="2D9CDC29">
                  <wp:extent cx="474345" cy="142240"/>
                  <wp:effectExtent l="0" t="0" r="0" b="0"/>
                  <wp:docPr id="425" name="Picture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5B6E38A" wp14:editId="04440C63">
                  <wp:extent cx="77470" cy="142240"/>
                  <wp:effectExtent l="0" t="0" r="0" b="0"/>
                  <wp:docPr id="426" name="Picture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19BF121" wp14:editId="167E5D8D">
                  <wp:extent cx="474345" cy="142240"/>
                  <wp:effectExtent l="0" t="0" r="0" b="0"/>
                  <wp:docPr id="427" name="Picture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dd 5x to both expression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Addit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4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8D7A68B" wp14:editId="541CDE70">
                  <wp:extent cx="77470" cy="142240"/>
                  <wp:effectExtent l="0" t="0" r="0" b="0"/>
                  <wp:docPr id="428" name="Picture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28E5483" wp14:editId="594D2005">
                  <wp:extent cx="401320" cy="142240"/>
                  <wp:effectExtent l="0" t="0" r="0" b="0"/>
                  <wp:docPr id="429" name="Picture 4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ubtract 12 from both expressions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Subtract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2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ED25886" wp14:editId="669AFE6B">
                  <wp:extent cx="77470" cy="142240"/>
                  <wp:effectExtent l="0" t="0" r="0" b="0"/>
                  <wp:docPr id="430" name="Picture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x</w:t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ivide both expressions by 2</w:t>
            </w: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Division property of equality)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631F44E2" wp14:editId="41A26F2A">
                  <wp:extent cx="77470" cy="142240"/>
                  <wp:effectExtent l="0" t="0" r="0" b="0"/>
                  <wp:docPr id="431" name="Picture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</w:tr>
      <w:tr w:rsidR="00A71386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ewrite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F8F68AA" wp14:editId="0BAF0366">
                  <wp:extent cx="77470" cy="142240"/>
                  <wp:effectExtent l="0" t="0" r="0" b="0"/>
                  <wp:docPr id="432" name="Picture 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A71386" w:rsidRDefault="00A71386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</w:tr>
    </w:tbl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:  Interpret the solution set for the </w:t>
      </w:r>
      <w:proofErr w:type="gramStart"/>
      <w:r>
        <w:rPr>
          <w:rFonts w:ascii="Times New Roman" w:hAnsi="Times New Roman" w:cs="Times New Roman"/>
          <w:color w:val="000000"/>
        </w:rPr>
        <w:t xml:space="preserve">interval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54221806" wp14:editId="3B009252">
            <wp:extent cx="276225" cy="172720"/>
            <wp:effectExtent l="0" t="0" r="0" b="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interval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FFA1C19" wp14:editId="5914A96C">
            <wp:extent cx="276225" cy="172720"/>
            <wp:effectExtent l="0" t="0" r="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contains the integers 4, 5, 6, 7, and 8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proofErr w:type="gramStart"/>
      <w:r>
        <w:rPr>
          <w:rFonts w:ascii="Times New Roman" w:hAnsi="Times New Roman" w:cs="Times New Roman"/>
          <w:color w:val="000000"/>
        </w:rPr>
        <w:t xml:space="preserve">If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08B472DF" wp14:editId="0DA7984D">
            <wp:extent cx="293370" cy="142240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hen the solution set of integers i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18A79CB" wp14:editId="686F46F2">
            <wp:extent cx="448310" cy="180975"/>
            <wp:effectExtent l="0" t="0" r="0" b="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4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46"/>
        </w:rPr>
        <w:drawing>
          <wp:inline distT="0" distB="0" distL="0" distR="0" wp14:anchorId="1001A8D4" wp14:editId="2AB68A9C">
            <wp:extent cx="763270" cy="426720"/>
            <wp:effectExtent l="0" t="0" r="0" b="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Remember to change the direction of the sign when multiplying or dividing an inequality by a negative number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58"/>
        </w:rPr>
        <w:drawing>
          <wp:inline distT="0" distB="0" distL="0" distR="0" wp14:anchorId="37F041FD" wp14:editId="17204D0C">
            <wp:extent cx="474345" cy="591185"/>
            <wp:effectExtent l="0" t="0" r="0" b="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59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11 is the only answer choice that is greater than 10.</w:t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Interpreting Solutions</w:t>
      </w:r>
      <w:r>
        <w:rPr>
          <w:rFonts w:ascii="Times New Roman" w:hAnsi="Times New Roman" w:cs="Times New Roman"/>
          <w:color w:val="000000"/>
        </w:rPr>
        <w:tab/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71386" w:rsidRDefault="00A71386" w:rsidP="00A71386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:  Solve the inequality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D38796F" wp14:editId="0A977A62">
            <wp:extent cx="789305" cy="172720"/>
            <wp:effectExtent l="0" t="0" r="0" b="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30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52"/>
        </w:rPr>
        <w:drawing>
          <wp:inline distT="0" distB="0" distL="0" distR="0" wp14:anchorId="703EBA05" wp14:editId="31734967">
            <wp:extent cx="875665" cy="1104265"/>
            <wp:effectExtent l="0" t="0" r="0" b="0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66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:  Select integers from the interval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ED3CA5D" wp14:editId="0E071260">
            <wp:extent cx="2057400" cy="172720"/>
            <wp:effectExtent l="0" t="0" r="0" b="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hat satisfy the inequality.  The integers in the interval are: {-2, -1, 0, 1, 2}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-2 is not greater than 0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-1 is not greater than 0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0 is not greater than 0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1 is greater than 0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2 is greater than zero.</w:t>
      </w: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058B661" wp14:editId="26598859">
            <wp:extent cx="3169920" cy="440055"/>
            <wp:effectExtent l="0" t="0" r="0" b="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92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386" w:rsidRDefault="00A71386" w:rsidP="00A71386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A71386" w:rsidRDefault="00A71386" w:rsidP="00A71386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Interpreting Solutions</w:t>
      </w:r>
      <w:r>
        <w:rPr>
          <w:rFonts w:ascii="Times New Roman" w:hAnsi="Times New Roman" w:cs="Times New Roman"/>
          <w:color w:val="000000"/>
        </w:rPr>
        <w:tab/>
      </w:r>
    </w:p>
    <w:p w:rsidR="005F6D84" w:rsidRDefault="005F6D84" w:rsidP="003869E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</w:rPr>
      </w:pPr>
    </w:p>
    <w:sectPr w:rsidR="005F6D84" w:rsidSect="008A4826">
      <w:type w:val="continuous"/>
      <w:pgSz w:w="12240" w:h="15840"/>
      <w:pgMar w:top="1008" w:right="1440" w:bottom="1440" w:left="1008" w:header="720" w:footer="720" w:gutter="0"/>
      <w:cols w:space="720" w:equalWidth="0">
        <w:col w:w="9450"/>
      </w:cols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A15EF5"/>
    <w:multiLevelType w:val="hybridMultilevel"/>
    <w:tmpl w:val="EFFA05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1C14E1"/>
    <w:rsid w:val="002655AD"/>
    <w:rsid w:val="00272084"/>
    <w:rsid w:val="002B7ABE"/>
    <w:rsid w:val="00324FE5"/>
    <w:rsid w:val="003869E3"/>
    <w:rsid w:val="00515948"/>
    <w:rsid w:val="0053698F"/>
    <w:rsid w:val="00593E79"/>
    <w:rsid w:val="005F28CE"/>
    <w:rsid w:val="005F5597"/>
    <w:rsid w:val="005F6D84"/>
    <w:rsid w:val="00610400"/>
    <w:rsid w:val="00614E55"/>
    <w:rsid w:val="006B69D7"/>
    <w:rsid w:val="00735969"/>
    <w:rsid w:val="007446CC"/>
    <w:rsid w:val="00782427"/>
    <w:rsid w:val="007E4D48"/>
    <w:rsid w:val="008A4826"/>
    <w:rsid w:val="00945A77"/>
    <w:rsid w:val="0095566D"/>
    <w:rsid w:val="0097319A"/>
    <w:rsid w:val="00992D44"/>
    <w:rsid w:val="009941A8"/>
    <w:rsid w:val="009A03D5"/>
    <w:rsid w:val="009B03EC"/>
    <w:rsid w:val="00A161B3"/>
    <w:rsid w:val="00A54745"/>
    <w:rsid w:val="00A57747"/>
    <w:rsid w:val="00A71386"/>
    <w:rsid w:val="00AA2294"/>
    <w:rsid w:val="00AF14F4"/>
    <w:rsid w:val="00BE3AEF"/>
    <w:rsid w:val="00C1437F"/>
    <w:rsid w:val="00C20E49"/>
    <w:rsid w:val="00C66C1B"/>
    <w:rsid w:val="00C91481"/>
    <w:rsid w:val="00C9705E"/>
    <w:rsid w:val="00CE7584"/>
    <w:rsid w:val="00D05656"/>
    <w:rsid w:val="00D91120"/>
    <w:rsid w:val="00DE67D7"/>
    <w:rsid w:val="00DF5A43"/>
    <w:rsid w:val="00EC21E3"/>
    <w:rsid w:val="00F217BD"/>
    <w:rsid w:val="00F52E0B"/>
    <w:rsid w:val="00F65BF7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A482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3.bin"/><Relationship Id="rId42" Type="http://schemas.openxmlformats.org/officeDocument/2006/relationships/image" Target="media/image26.png"/><Relationship Id="rId47" Type="http://schemas.openxmlformats.org/officeDocument/2006/relationships/image" Target="media/image31.png"/><Relationship Id="rId63" Type="http://schemas.openxmlformats.org/officeDocument/2006/relationships/image" Target="media/image47.png"/><Relationship Id="rId68" Type="http://schemas.openxmlformats.org/officeDocument/2006/relationships/image" Target="media/image52.png"/><Relationship Id="rId16" Type="http://schemas.openxmlformats.org/officeDocument/2006/relationships/image" Target="media/image12.wmf"/><Relationship Id="rId11" Type="http://schemas.openxmlformats.org/officeDocument/2006/relationships/image" Target="media/image7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png"/><Relationship Id="rId40" Type="http://schemas.openxmlformats.org/officeDocument/2006/relationships/image" Target="media/image24.png"/><Relationship Id="rId45" Type="http://schemas.openxmlformats.org/officeDocument/2006/relationships/image" Target="media/image29.png"/><Relationship Id="rId53" Type="http://schemas.openxmlformats.org/officeDocument/2006/relationships/image" Target="media/image37.png"/><Relationship Id="rId58" Type="http://schemas.openxmlformats.org/officeDocument/2006/relationships/image" Target="media/image42.png"/><Relationship Id="rId66" Type="http://schemas.openxmlformats.org/officeDocument/2006/relationships/image" Target="media/image50.png"/><Relationship Id="rId74" Type="http://schemas.openxmlformats.org/officeDocument/2006/relationships/image" Target="media/image58.png"/><Relationship Id="rId79" Type="http://schemas.openxmlformats.org/officeDocument/2006/relationships/fontTable" Target="fontTable.xml"/><Relationship Id="rId5" Type="http://schemas.openxmlformats.org/officeDocument/2006/relationships/image" Target="media/image1.emf"/><Relationship Id="rId61" Type="http://schemas.openxmlformats.org/officeDocument/2006/relationships/image" Target="media/image45.png"/><Relationship Id="rId19" Type="http://schemas.openxmlformats.org/officeDocument/2006/relationships/oleObject" Target="embeddings/oleObject2.bin"/><Relationship Id="rId14" Type="http://schemas.openxmlformats.org/officeDocument/2006/relationships/image" Target="media/image10.emf"/><Relationship Id="rId22" Type="http://schemas.openxmlformats.org/officeDocument/2006/relationships/image" Target="media/image15.w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7.png"/><Relationship Id="rId48" Type="http://schemas.openxmlformats.org/officeDocument/2006/relationships/image" Target="media/image32.png"/><Relationship Id="rId56" Type="http://schemas.openxmlformats.org/officeDocument/2006/relationships/image" Target="media/image40.png"/><Relationship Id="rId64" Type="http://schemas.openxmlformats.org/officeDocument/2006/relationships/image" Target="media/image48.png"/><Relationship Id="rId69" Type="http://schemas.openxmlformats.org/officeDocument/2006/relationships/image" Target="media/image53.png"/><Relationship Id="rId77" Type="http://schemas.openxmlformats.org/officeDocument/2006/relationships/image" Target="media/image61.png"/><Relationship Id="rId8" Type="http://schemas.openxmlformats.org/officeDocument/2006/relationships/image" Target="media/image4.emf"/><Relationship Id="rId51" Type="http://schemas.openxmlformats.org/officeDocument/2006/relationships/image" Target="media/image35.png"/><Relationship Id="rId72" Type="http://schemas.openxmlformats.org/officeDocument/2006/relationships/image" Target="media/image56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8.e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png"/><Relationship Id="rId46" Type="http://schemas.openxmlformats.org/officeDocument/2006/relationships/image" Target="media/image30.png"/><Relationship Id="rId59" Type="http://schemas.openxmlformats.org/officeDocument/2006/relationships/image" Target="media/image43.png"/><Relationship Id="rId67" Type="http://schemas.openxmlformats.org/officeDocument/2006/relationships/image" Target="media/image51.png"/><Relationship Id="rId20" Type="http://schemas.openxmlformats.org/officeDocument/2006/relationships/image" Target="media/image14.wmf"/><Relationship Id="rId41" Type="http://schemas.openxmlformats.org/officeDocument/2006/relationships/image" Target="media/image25.png"/><Relationship Id="rId54" Type="http://schemas.openxmlformats.org/officeDocument/2006/relationships/image" Target="media/image38.png"/><Relationship Id="rId62" Type="http://schemas.openxmlformats.org/officeDocument/2006/relationships/image" Target="media/image46.png"/><Relationship Id="rId70" Type="http://schemas.openxmlformats.org/officeDocument/2006/relationships/image" Target="media/image54.png"/><Relationship Id="rId75" Type="http://schemas.openxmlformats.org/officeDocument/2006/relationships/image" Target="media/image59.pn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11.e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36" Type="http://schemas.openxmlformats.org/officeDocument/2006/relationships/image" Target="media/image20.png"/><Relationship Id="rId49" Type="http://schemas.openxmlformats.org/officeDocument/2006/relationships/image" Target="media/image33.png"/><Relationship Id="rId57" Type="http://schemas.openxmlformats.org/officeDocument/2006/relationships/image" Target="media/image41.png"/><Relationship Id="rId10" Type="http://schemas.openxmlformats.org/officeDocument/2006/relationships/image" Target="media/image6.emf"/><Relationship Id="rId31" Type="http://schemas.openxmlformats.org/officeDocument/2006/relationships/image" Target="media/image18.wmf"/><Relationship Id="rId44" Type="http://schemas.openxmlformats.org/officeDocument/2006/relationships/image" Target="media/image28.png"/><Relationship Id="rId52" Type="http://schemas.openxmlformats.org/officeDocument/2006/relationships/image" Target="media/image36.png"/><Relationship Id="rId60" Type="http://schemas.openxmlformats.org/officeDocument/2006/relationships/image" Target="media/image44.png"/><Relationship Id="rId65" Type="http://schemas.openxmlformats.org/officeDocument/2006/relationships/image" Target="media/image49.png"/><Relationship Id="rId73" Type="http://schemas.openxmlformats.org/officeDocument/2006/relationships/image" Target="media/image57.png"/><Relationship Id="rId78" Type="http://schemas.openxmlformats.org/officeDocument/2006/relationships/image" Target="media/image62.png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3" Type="http://schemas.openxmlformats.org/officeDocument/2006/relationships/image" Target="media/image9.emf"/><Relationship Id="rId18" Type="http://schemas.openxmlformats.org/officeDocument/2006/relationships/image" Target="media/image13.wmf"/><Relationship Id="rId39" Type="http://schemas.openxmlformats.org/officeDocument/2006/relationships/image" Target="media/image23.png"/><Relationship Id="rId34" Type="http://schemas.openxmlformats.org/officeDocument/2006/relationships/image" Target="media/image19.wmf"/><Relationship Id="rId50" Type="http://schemas.openxmlformats.org/officeDocument/2006/relationships/image" Target="media/image34.png"/><Relationship Id="rId55" Type="http://schemas.openxmlformats.org/officeDocument/2006/relationships/image" Target="media/image39.png"/><Relationship Id="rId76" Type="http://schemas.openxmlformats.org/officeDocument/2006/relationships/image" Target="media/image60.png"/><Relationship Id="rId7" Type="http://schemas.openxmlformats.org/officeDocument/2006/relationships/image" Target="media/image3.emf"/><Relationship Id="rId71" Type="http://schemas.openxmlformats.org/officeDocument/2006/relationships/image" Target="media/image55.png"/><Relationship Id="rId2" Type="http://schemas.openxmlformats.org/officeDocument/2006/relationships/styles" Target="styles.xml"/><Relationship Id="rId2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55</Words>
  <Characters>545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6:46:00Z</dcterms:created>
  <dcterms:modified xsi:type="dcterms:W3CDTF">2018-08-29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